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128DE6" w14:textId="77777777" w:rsidR="004D0199" w:rsidRDefault="004D0199" w:rsidP="004D0199">
      <w:pPr>
        <w:tabs>
          <w:tab w:val="left" w:pos="5880"/>
        </w:tabs>
        <w:jc w:val="center"/>
        <w:rPr>
          <w:b/>
        </w:rPr>
      </w:pPr>
      <w:bookmarkStart w:id="0" w:name="_Hlk135901339"/>
      <w:r>
        <w:rPr>
          <w:b/>
        </w:rPr>
        <w:t>Филиал федерального государственного бюджетного образовательного учреждения высшего образования</w:t>
      </w:r>
    </w:p>
    <w:p w14:paraId="5ADA85D2" w14:textId="77777777" w:rsidR="004D0199" w:rsidRDefault="004D0199" w:rsidP="004D0199">
      <w:pPr>
        <w:jc w:val="center"/>
        <w:rPr>
          <w:b/>
        </w:rPr>
      </w:pPr>
      <w:r>
        <w:rPr>
          <w:b/>
        </w:rPr>
        <w:t>«Национальный исследовательский университет «МЭИ»</w:t>
      </w:r>
    </w:p>
    <w:p w14:paraId="0C4CBE41" w14:textId="77777777" w:rsidR="004D0199" w:rsidRDefault="004D0199" w:rsidP="004D0199">
      <w:pPr>
        <w:shd w:val="clear" w:color="auto" w:fill="FFFFFF"/>
        <w:jc w:val="center"/>
        <w:rPr>
          <w:rFonts w:ascii="Arial" w:hAnsi="Arial" w:cs="Arial"/>
          <w:b/>
        </w:rPr>
      </w:pPr>
      <w:r>
        <w:rPr>
          <w:b/>
        </w:rPr>
        <w:t>в г. Смоленске</w:t>
      </w:r>
    </w:p>
    <w:p w14:paraId="772B8BD7" w14:textId="77777777" w:rsidR="004D0199" w:rsidRDefault="004D0199" w:rsidP="004D0199">
      <w:pPr>
        <w:pStyle w:val="a3"/>
        <w:spacing w:line="360" w:lineRule="auto"/>
        <w:jc w:val="center"/>
      </w:pPr>
    </w:p>
    <w:p w14:paraId="5CA0BB34" w14:textId="77777777" w:rsidR="004D0199" w:rsidRDefault="004D0199" w:rsidP="004D0199">
      <w:pPr>
        <w:pStyle w:val="a3"/>
        <w:spacing w:line="360" w:lineRule="auto"/>
        <w:jc w:val="center"/>
      </w:pPr>
    </w:p>
    <w:p w14:paraId="1D3A9CB9" w14:textId="77777777" w:rsidR="004D0199" w:rsidRDefault="004D0199" w:rsidP="004D0199">
      <w:pPr>
        <w:pStyle w:val="a3"/>
        <w:spacing w:line="360" w:lineRule="auto"/>
        <w:jc w:val="center"/>
      </w:pPr>
      <w:r>
        <w:t>Кафедра вычислительной техники</w:t>
      </w:r>
    </w:p>
    <w:p w14:paraId="6C9B2F15" w14:textId="77777777" w:rsidR="004D0199" w:rsidRDefault="004D0199" w:rsidP="004D0199">
      <w:pPr>
        <w:pStyle w:val="a3"/>
        <w:spacing w:line="360" w:lineRule="auto"/>
        <w:jc w:val="center"/>
      </w:pPr>
    </w:p>
    <w:p w14:paraId="186A3C95" w14:textId="77777777" w:rsidR="004D0199" w:rsidRDefault="004D0199" w:rsidP="004D0199">
      <w:pPr>
        <w:pStyle w:val="a3"/>
        <w:spacing w:line="360" w:lineRule="auto"/>
        <w:jc w:val="center"/>
      </w:pPr>
      <w:r>
        <w:t xml:space="preserve">Направление: </w:t>
      </w:r>
      <w:r>
        <w:rPr>
          <w:bCs/>
        </w:rPr>
        <w:t>09.04.01. «Информатика и вычислительная техника»</w:t>
      </w:r>
    </w:p>
    <w:p w14:paraId="3EA2CEA9" w14:textId="77777777" w:rsidR="004D0199" w:rsidRDefault="004D0199" w:rsidP="004D0199">
      <w:pPr>
        <w:tabs>
          <w:tab w:val="right" w:leader="underscore" w:pos="9639"/>
        </w:tabs>
        <w:ind w:left="3544" w:hanging="3402"/>
        <w:jc w:val="center"/>
      </w:pPr>
      <w:r>
        <w:t xml:space="preserve">Профиль: </w:t>
      </w:r>
      <w:r>
        <w:rPr>
          <w:bCs/>
        </w:rPr>
        <w:t>«</w:t>
      </w:r>
      <w:r>
        <w:t>Программное обеспечение средств вычислительной техники и</w:t>
      </w:r>
    </w:p>
    <w:p w14:paraId="06DEFB85" w14:textId="77777777" w:rsidR="004D0199" w:rsidRDefault="004D0199" w:rsidP="004D0199">
      <w:pPr>
        <w:tabs>
          <w:tab w:val="right" w:leader="underscore" w:pos="9639"/>
        </w:tabs>
        <w:ind w:left="3544" w:hanging="3402"/>
        <w:jc w:val="center"/>
        <w:rPr>
          <w:bCs/>
        </w:rPr>
      </w:pPr>
      <w:r>
        <w:t>автоматизированных систем</w:t>
      </w:r>
      <w:r>
        <w:rPr>
          <w:bCs/>
        </w:rPr>
        <w:t>»</w:t>
      </w:r>
    </w:p>
    <w:p w14:paraId="3363D3CA" w14:textId="77777777" w:rsidR="004D0199" w:rsidRDefault="004D0199" w:rsidP="004D0199">
      <w:pPr>
        <w:pStyle w:val="a3"/>
        <w:jc w:val="left"/>
      </w:pPr>
    </w:p>
    <w:p w14:paraId="17C0C83F" w14:textId="77777777" w:rsidR="004D0199" w:rsidRDefault="004D0199" w:rsidP="004D0199">
      <w:pPr>
        <w:pStyle w:val="a3"/>
        <w:jc w:val="center"/>
      </w:pPr>
    </w:p>
    <w:p w14:paraId="59CEE6E3" w14:textId="77777777" w:rsidR="004D0199" w:rsidRDefault="004D0199" w:rsidP="004D0199">
      <w:pPr>
        <w:pStyle w:val="a3"/>
        <w:jc w:val="center"/>
      </w:pPr>
    </w:p>
    <w:p w14:paraId="717C6FAC" w14:textId="77777777" w:rsidR="004D0199" w:rsidRDefault="004D0199" w:rsidP="004D0199">
      <w:pPr>
        <w:pStyle w:val="a3"/>
        <w:jc w:val="center"/>
      </w:pPr>
    </w:p>
    <w:p w14:paraId="4DD51830" w14:textId="6E204F21" w:rsidR="004D0199" w:rsidRDefault="004D0199" w:rsidP="004D0199">
      <w:pPr>
        <w:pStyle w:val="a3"/>
        <w:spacing w:line="360" w:lineRule="auto"/>
        <w:jc w:val="center"/>
      </w:pPr>
      <w:r>
        <w:t xml:space="preserve">Лабораторная работа №3 </w:t>
      </w:r>
    </w:p>
    <w:p w14:paraId="030DC946" w14:textId="27C00644" w:rsidR="004D0199" w:rsidRDefault="004D0199" w:rsidP="004D0199">
      <w:pPr>
        <w:pStyle w:val="a3"/>
        <w:spacing w:line="360" w:lineRule="auto"/>
        <w:jc w:val="center"/>
      </w:pPr>
      <w:r>
        <w:t>«</w:t>
      </w:r>
      <w:r w:rsidR="00512A9E">
        <w:rPr>
          <w:b/>
          <w:szCs w:val="28"/>
        </w:rPr>
        <w:t>Вычисление суммы членов ряда</w:t>
      </w:r>
      <w:r w:rsidR="00512A9E" w:rsidRPr="00B67D49">
        <w:rPr>
          <w:b/>
          <w:szCs w:val="28"/>
        </w:rPr>
        <w:t xml:space="preserve"> </w:t>
      </w:r>
      <w:r w:rsidR="00512A9E">
        <w:rPr>
          <w:b/>
          <w:szCs w:val="28"/>
        </w:rPr>
        <w:t>с помощью</w:t>
      </w:r>
      <w:r w:rsidR="00512A9E" w:rsidRPr="00B67D49">
        <w:rPr>
          <w:b/>
          <w:szCs w:val="28"/>
        </w:rPr>
        <w:t xml:space="preserve"> </w:t>
      </w:r>
      <w:r w:rsidR="00512A9E" w:rsidRPr="00B67D49">
        <w:rPr>
          <w:b/>
          <w:szCs w:val="28"/>
          <w:lang w:val="en-US"/>
        </w:rPr>
        <w:t>MP</w:t>
      </w:r>
      <w:r w:rsidR="00512A9E">
        <w:rPr>
          <w:b/>
          <w:szCs w:val="28"/>
          <w:lang w:val="en-US"/>
        </w:rPr>
        <w:t>I</w:t>
      </w:r>
      <w:r w:rsidR="00512A9E">
        <w:rPr>
          <w:b/>
          <w:szCs w:val="28"/>
        </w:rPr>
        <w:t>-программы</w:t>
      </w:r>
      <w:r>
        <w:t>»</w:t>
      </w:r>
    </w:p>
    <w:p w14:paraId="42EF421E" w14:textId="77777777" w:rsidR="004D0199" w:rsidRDefault="004D0199" w:rsidP="004D0199">
      <w:pPr>
        <w:pStyle w:val="a3"/>
        <w:spacing w:line="360" w:lineRule="auto"/>
        <w:jc w:val="center"/>
      </w:pPr>
      <w:r>
        <w:t xml:space="preserve">по курсу: </w:t>
      </w:r>
    </w:p>
    <w:p w14:paraId="6FC861DF" w14:textId="77777777" w:rsidR="004D0199" w:rsidRDefault="004D0199" w:rsidP="004D0199">
      <w:pPr>
        <w:pStyle w:val="a3"/>
        <w:spacing w:line="360" w:lineRule="auto"/>
        <w:jc w:val="center"/>
      </w:pPr>
      <w:r>
        <w:t>«Вычислительные системы»</w:t>
      </w:r>
    </w:p>
    <w:p w14:paraId="755FAB35" w14:textId="77777777" w:rsidR="004D0199" w:rsidRDefault="004D0199" w:rsidP="004D0199">
      <w:pPr>
        <w:pStyle w:val="a3"/>
        <w:jc w:val="center"/>
      </w:pPr>
    </w:p>
    <w:p w14:paraId="7238128D" w14:textId="77777777" w:rsidR="004D0199" w:rsidRDefault="004D0199" w:rsidP="004D0199">
      <w:pPr>
        <w:pStyle w:val="a3"/>
        <w:jc w:val="center"/>
      </w:pPr>
    </w:p>
    <w:p w14:paraId="6C2CA6A1" w14:textId="77777777" w:rsidR="004D0199" w:rsidRDefault="004D0199" w:rsidP="004D0199">
      <w:pPr>
        <w:pStyle w:val="a3"/>
        <w:jc w:val="center"/>
      </w:pPr>
    </w:p>
    <w:p w14:paraId="08014EA0" w14:textId="77777777" w:rsidR="004D0199" w:rsidRDefault="004D0199" w:rsidP="004D0199">
      <w:pPr>
        <w:pStyle w:val="a3"/>
        <w:ind w:firstLine="5670"/>
        <w:jc w:val="left"/>
      </w:pPr>
    </w:p>
    <w:p w14:paraId="35320566" w14:textId="5962365E" w:rsidR="004D0199" w:rsidRDefault="004D0199" w:rsidP="004D0199">
      <w:pPr>
        <w:pStyle w:val="a3"/>
        <w:spacing w:line="360" w:lineRule="auto"/>
        <w:jc w:val="left"/>
      </w:pPr>
      <w:r>
        <w:t xml:space="preserve">                                                         Студент: </w:t>
      </w:r>
      <w:r w:rsidR="00B612FB">
        <w:t>Старостенков А.А.</w:t>
      </w:r>
    </w:p>
    <w:p w14:paraId="5B05F983" w14:textId="77777777" w:rsidR="004D0199" w:rsidRDefault="004D0199" w:rsidP="004D0199">
      <w:pPr>
        <w:pStyle w:val="a3"/>
        <w:spacing w:line="360" w:lineRule="auto"/>
        <w:jc w:val="left"/>
      </w:pPr>
      <w:r>
        <w:t xml:space="preserve">                                                         Группа: ВМ-22(маг)</w:t>
      </w:r>
    </w:p>
    <w:p w14:paraId="0F42002B" w14:textId="76EAD46E" w:rsidR="004D0199" w:rsidRDefault="004D0199" w:rsidP="004D0199">
      <w:pPr>
        <w:pStyle w:val="a3"/>
        <w:spacing w:line="360" w:lineRule="auto"/>
        <w:jc w:val="left"/>
      </w:pPr>
      <w:r>
        <w:t xml:space="preserve">                                                         Вариант: </w:t>
      </w:r>
      <w:r w:rsidR="00B612FB">
        <w:t>19</w:t>
      </w:r>
    </w:p>
    <w:p w14:paraId="720D2279" w14:textId="77777777" w:rsidR="004D0199" w:rsidRDefault="004D0199" w:rsidP="004D0199">
      <w:pPr>
        <w:pStyle w:val="a3"/>
        <w:spacing w:line="360" w:lineRule="auto"/>
        <w:jc w:val="left"/>
      </w:pPr>
      <w:r>
        <w:t xml:space="preserve">                                                         Преподаватель: Федулов А.С.</w:t>
      </w:r>
    </w:p>
    <w:p w14:paraId="7CF06647" w14:textId="77777777" w:rsidR="004D0199" w:rsidRDefault="004D0199" w:rsidP="004D0199">
      <w:pPr>
        <w:pStyle w:val="a3"/>
        <w:jc w:val="center"/>
      </w:pPr>
    </w:p>
    <w:p w14:paraId="2D90A868" w14:textId="77777777" w:rsidR="004D0199" w:rsidRDefault="004D0199" w:rsidP="004D0199">
      <w:pPr>
        <w:pStyle w:val="a3"/>
        <w:jc w:val="center"/>
      </w:pPr>
    </w:p>
    <w:p w14:paraId="219965F0" w14:textId="77777777" w:rsidR="004D0199" w:rsidRDefault="004D0199" w:rsidP="004D0199">
      <w:pPr>
        <w:pStyle w:val="a3"/>
        <w:jc w:val="center"/>
      </w:pPr>
    </w:p>
    <w:p w14:paraId="14E87EF5" w14:textId="77777777" w:rsidR="004D0199" w:rsidRDefault="004D0199" w:rsidP="004D0199">
      <w:pPr>
        <w:pStyle w:val="a3"/>
        <w:jc w:val="center"/>
      </w:pPr>
    </w:p>
    <w:p w14:paraId="365B3D85" w14:textId="77777777" w:rsidR="004D0199" w:rsidRDefault="004D0199" w:rsidP="004D0199">
      <w:pPr>
        <w:pStyle w:val="a3"/>
        <w:jc w:val="center"/>
      </w:pPr>
    </w:p>
    <w:p w14:paraId="6553D9DA" w14:textId="77777777" w:rsidR="004D0199" w:rsidRDefault="004D0199" w:rsidP="004D0199">
      <w:pPr>
        <w:pStyle w:val="a3"/>
        <w:jc w:val="center"/>
      </w:pPr>
    </w:p>
    <w:p w14:paraId="5CD9656C" w14:textId="77777777" w:rsidR="004D0199" w:rsidRDefault="004D0199" w:rsidP="004D0199">
      <w:pPr>
        <w:pStyle w:val="a3"/>
        <w:ind w:firstLine="0"/>
        <w:jc w:val="center"/>
      </w:pPr>
      <w:r>
        <w:t>Смоленск, 2023</w:t>
      </w:r>
      <w:bookmarkEnd w:id="0"/>
    </w:p>
    <w:p w14:paraId="1B14C949" w14:textId="77777777" w:rsidR="004D0199" w:rsidRDefault="004D0199" w:rsidP="004D0199"/>
    <w:p w14:paraId="344E1A80" w14:textId="6189563E" w:rsidR="00FE4928" w:rsidRDefault="00512A9E" w:rsidP="00512A9E">
      <w:pPr>
        <w:jc w:val="center"/>
      </w:pPr>
      <w:r w:rsidRPr="00512A9E">
        <w:rPr>
          <w:b/>
          <w:bCs/>
        </w:rPr>
        <w:lastRenderedPageBreak/>
        <w:t>Задание</w:t>
      </w:r>
    </w:p>
    <w:p w14:paraId="5ED38F0A" w14:textId="77777777" w:rsidR="00512A9E" w:rsidRDefault="00512A9E" w:rsidP="00512A9E">
      <w:pPr>
        <w:numPr>
          <w:ilvl w:val="0"/>
          <w:numId w:val="1"/>
        </w:numPr>
        <w:spacing w:line="240" w:lineRule="auto"/>
      </w:pPr>
      <w:r>
        <w:t>Написать</w:t>
      </w:r>
      <w:r w:rsidRPr="009508E7">
        <w:t xml:space="preserve"> </w:t>
      </w:r>
      <w:r>
        <w:t xml:space="preserve">на языке Си, скомпилировать, отладить и запустить на гибридном вычислительном кластере (ГВК) СФМЭИ </w:t>
      </w:r>
      <w:r w:rsidRPr="009F0B41">
        <w:rPr>
          <w:b/>
        </w:rPr>
        <w:t>последовательную</w:t>
      </w:r>
      <w:r>
        <w:t xml:space="preserve"> программу вычисления суммы числового ряда: </w:t>
      </w:r>
      <w:r w:rsidRPr="00EB163C">
        <w:rPr>
          <w:position w:val="-28"/>
        </w:rPr>
        <w:object w:dxaOrig="580" w:dyaOrig="680" w14:anchorId="57903E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34.2pt" o:ole="">
            <v:imagedata r:id="rId5" o:title=""/>
          </v:shape>
          <o:OLEObject Type="Embed" ProgID="Equation.DSMT4" ShapeID="_x0000_i1025" DrawAspect="Content" ObjectID="_1748386232" r:id="rId6"/>
        </w:object>
      </w:r>
      <w:r>
        <w:t xml:space="preserve">, где </w:t>
      </w:r>
      <w:r w:rsidRPr="00622331">
        <w:rPr>
          <w:position w:val="-12"/>
        </w:rPr>
        <w:object w:dxaOrig="279" w:dyaOrig="360" w14:anchorId="53AE3FD4">
          <v:shape id="_x0000_i1026" type="#_x0000_t75" style="width:14.4pt;height:18.6pt" o:ole="">
            <v:imagedata r:id="rId7" o:title=""/>
          </v:shape>
          <o:OLEObject Type="Embed" ProgID="Equation.DSMT4" ShapeID="_x0000_i1026" DrawAspect="Content" ObjectID="_1748386233" r:id="rId8"/>
        </w:object>
      </w:r>
      <w:r>
        <w:t xml:space="preserve"> - общий член ряда. Вариант задания (общий член ряда) выбрать в таблице (по номеру журнала). Предусмотреть вывод результата. В </w:t>
      </w:r>
      <w:proofErr w:type="gramStart"/>
      <w:r>
        <w:t>теле цикла</w:t>
      </w:r>
      <w:proofErr w:type="gramEnd"/>
      <w:r>
        <w:t xml:space="preserve"> выделить вычисление общего члена ряда и накапливающее суммирование членов ряда.</w:t>
      </w:r>
    </w:p>
    <w:p w14:paraId="75236977" w14:textId="77777777" w:rsidR="00512A9E" w:rsidRDefault="00512A9E" w:rsidP="00512A9E">
      <w:pPr>
        <w:numPr>
          <w:ilvl w:val="0"/>
          <w:numId w:val="1"/>
        </w:numPr>
        <w:spacing w:line="240" w:lineRule="auto"/>
      </w:pPr>
      <w:r>
        <w:t>Выполнить проверку правильности вычисления суммы членов ряда, например, с помощью математических пакетов.</w:t>
      </w:r>
    </w:p>
    <w:p w14:paraId="6A91FD94" w14:textId="77777777" w:rsidR="00512A9E" w:rsidRDefault="00512A9E" w:rsidP="00512A9E">
      <w:pPr>
        <w:numPr>
          <w:ilvl w:val="0"/>
          <w:numId w:val="1"/>
        </w:numPr>
        <w:spacing w:line="240" w:lineRule="auto"/>
      </w:pPr>
      <w:r>
        <w:t xml:space="preserve">Предусмотреть замер времени вычисления суммы членов ряда. Число членов ряда </w:t>
      </w:r>
      <w:r w:rsidRPr="00F665EF">
        <w:rPr>
          <w:i/>
          <w:lang w:val="en-US"/>
        </w:rPr>
        <w:t>N</w:t>
      </w:r>
      <w:r w:rsidRPr="00F665EF">
        <w:t xml:space="preserve"> </w:t>
      </w:r>
      <w:r>
        <w:t>выбрать таким, чтобы время вычисления в последовательной программе было порядка 2- 5 сек.</w:t>
      </w:r>
    </w:p>
    <w:p w14:paraId="7DBA00A3" w14:textId="77777777" w:rsidR="00512A9E" w:rsidRDefault="00512A9E" w:rsidP="00512A9E">
      <w:pPr>
        <w:numPr>
          <w:ilvl w:val="0"/>
          <w:numId w:val="1"/>
        </w:numPr>
        <w:spacing w:line="240" w:lineRule="auto"/>
      </w:pPr>
      <w:r>
        <w:t xml:space="preserve">На основе последовательной программы отладить </w:t>
      </w:r>
      <w:r w:rsidRPr="008F7596">
        <w:rPr>
          <w:b/>
        </w:rPr>
        <w:t>параллельную</w:t>
      </w:r>
      <w:r>
        <w:t xml:space="preserve"> </w:t>
      </w:r>
      <w:r>
        <w:rPr>
          <w:lang w:val="en-US"/>
        </w:rPr>
        <w:t>MPI</w:t>
      </w:r>
      <w:r w:rsidRPr="001F47A9">
        <w:t>-</w:t>
      </w:r>
      <w:r>
        <w:t>программу вычисления суммы числового ряда. Использовать то же значение числа членов ряда</w:t>
      </w:r>
      <w:r w:rsidRPr="00E926C0">
        <w:rPr>
          <w:i/>
        </w:rPr>
        <w:t xml:space="preserve"> </w:t>
      </w:r>
      <w:r w:rsidRPr="00E926C0">
        <w:rPr>
          <w:i/>
          <w:lang w:val="en-US"/>
        </w:rPr>
        <w:t>N</w:t>
      </w:r>
      <w:r>
        <w:rPr>
          <w:i/>
        </w:rPr>
        <w:t xml:space="preserve">, </w:t>
      </w:r>
      <w:r>
        <w:t>что и в последовательной программе</w:t>
      </w:r>
      <w:r>
        <w:rPr>
          <w:i/>
        </w:rPr>
        <w:t xml:space="preserve">. </w:t>
      </w:r>
      <w:r>
        <w:t xml:space="preserve">Предусмотреть замер времени. </w:t>
      </w:r>
    </w:p>
    <w:p w14:paraId="63B7604E" w14:textId="77777777" w:rsidR="00512A9E" w:rsidRDefault="00512A9E" w:rsidP="00512A9E">
      <w:pPr>
        <w:ind w:left="720" w:firstLine="720"/>
      </w:pPr>
      <w:r>
        <w:t xml:space="preserve">Вычисление отдельных членов ряда в цикле необходимо </w:t>
      </w:r>
      <w:r w:rsidRPr="00B5619E">
        <w:rPr>
          <w:b/>
        </w:rPr>
        <w:t>самостоятельно</w:t>
      </w:r>
      <w:r>
        <w:t xml:space="preserve"> распределить по процессам, по </w:t>
      </w:r>
      <w:r w:rsidRPr="00B5619E">
        <w:t>возможности</w:t>
      </w:r>
      <w:r>
        <w:t xml:space="preserve"> равномерно. Необходимо учитывать то, что в отличие от </w:t>
      </w:r>
      <w:r>
        <w:rPr>
          <w:lang w:val="en-US"/>
        </w:rPr>
        <w:t>OpenMP</w:t>
      </w:r>
      <w:r>
        <w:t xml:space="preserve">, в </w:t>
      </w:r>
      <w:r>
        <w:rPr>
          <w:lang w:val="en-US"/>
        </w:rPr>
        <w:t>MPI</w:t>
      </w:r>
      <w:r w:rsidRPr="00B5619E">
        <w:t xml:space="preserve"> </w:t>
      </w:r>
      <w:r w:rsidRPr="00B5619E">
        <w:rPr>
          <w:b/>
        </w:rPr>
        <w:t xml:space="preserve">нет </w:t>
      </w:r>
      <w:r>
        <w:rPr>
          <w:b/>
        </w:rPr>
        <w:t xml:space="preserve">средств </w:t>
      </w:r>
      <w:r w:rsidRPr="00B5619E">
        <w:rPr>
          <w:b/>
        </w:rPr>
        <w:t>автоматического распределения</w:t>
      </w:r>
      <w:r>
        <w:t xml:space="preserve"> итераций цикла по процессам. Для решения этой задачи можно использовать подход, представленный на слайдах 46- 47 в лекции 4 по курсу «Вычислительные системы».  </w:t>
      </w:r>
    </w:p>
    <w:p w14:paraId="0CF66A2E" w14:textId="77777777" w:rsidR="00512A9E" w:rsidRDefault="00512A9E" w:rsidP="00512A9E">
      <w:pPr>
        <w:ind w:left="720" w:firstLine="720"/>
      </w:pPr>
      <w:r>
        <w:t xml:space="preserve">Для суммирования частичных сумм, вычисленных всеми процессами, после завершения цикла необходимо использовать функцию </w:t>
      </w:r>
      <w:proofErr w:type="spellStart"/>
      <w:r w:rsidRPr="00D14657">
        <w:rPr>
          <w:b/>
        </w:rPr>
        <w:t>MPI_Reduce</w:t>
      </w:r>
      <w:proofErr w:type="spellEnd"/>
      <w:r>
        <w:t>.</w:t>
      </w:r>
    </w:p>
    <w:p w14:paraId="64541205" w14:textId="77777777" w:rsidR="00512A9E" w:rsidRDefault="00512A9E" w:rsidP="00512A9E">
      <w:pPr>
        <w:numPr>
          <w:ilvl w:val="0"/>
          <w:numId w:val="1"/>
        </w:numPr>
        <w:spacing w:line="240" w:lineRule="auto"/>
      </w:pPr>
      <w:r w:rsidRPr="007D42D2">
        <w:t>Запустить отлаженную параллельную программу на одном, двух и трех узлах с максимальным числом процессов.</w:t>
      </w:r>
    </w:p>
    <w:p w14:paraId="08442336" w14:textId="77777777" w:rsidR="00512A9E" w:rsidRPr="007D42D2" w:rsidRDefault="00512A9E" w:rsidP="00512A9E">
      <w:pPr>
        <w:numPr>
          <w:ilvl w:val="0"/>
          <w:numId w:val="1"/>
        </w:numPr>
        <w:spacing w:line="240" w:lineRule="auto"/>
      </w:pPr>
      <w:r w:rsidRPr="007D42D2">
        <w:t>Сравнить результаты и время вычисления последовательной и параллельной программ.</w:t>
      </w:r>
    </w:p>
    <w:p w14:paraId="3907767B" w14:textId="77777777" w:rsidR="00512A9E" w:rsidRPr="00245694" w:rsidRDefault="00512A9E" w:rsidP="00512A9E">
      <w:pPr>
        <w:numPr>
          <w:ilvl w:val="0"/>
          <w:numId w:val="1"/>
        </w:numPr>
        <w:spacing w:line="240" w:lineRule="auto"/>
      </w:pPr>
      <w:r w:rsidRPr="00245694">
        <w:t xml:space="preserve">Все выполненные задания оформить в виде отчета. </w:t>
      </w:r>
    </w:p>
    <w:p w14:paraId="7349FC0A" w14:textId="40CFEC59" w:rsidR="00512A9E" w:rsidRDefault="00332CCF" w:rsidP="00332CCF">
      <w:pPr>
        <w:jc w:val="center"/>
      </w:pPr>
      <w:r w:rsidRPr="00844B86">
        <w:object w:dxaOrig="1380" w:dyaOrig="639" w14:anchorId="5D0C49A2">
          <v:shape id="_x0000_i1027" type="#_x0000_t75" style="width:195.6pt;height:90pt" o:ole="">
            <v:imagedata r:id="rId9" o:title=""/>
          </v:shape>
          <o:OLEObject Type="Embed" ProgID="Equation.3" ShapeID="_x0000_i1027" DrawAspect="Content" ObjectID="_1748386234" r:id="rId10"/>
        </w:object>
      </w:r>
    </w:p>
    <w:p w14:paraId="025A4086" w14:textId="5EBF0756" w:rsidR="00512A9E" w:rsidRPr="00512A9E" w:rsidRDefault="00512A9E" w:rsidP="00512A9E">
      <w:pPr>
        <w:jc w:val="center"/>
        <w:rPr>
          <w:b/>
          <w:bCs/>
        </w:rPr>
      </w:pPr>
      <w:r w:rsidRPr="00512A9E">
        <w:rPr>
          <w:b/>
          <w:bCs/>
        </w:rPr>
        <w:lastRenderedPageBreak/>
        <w:t>Ход работы</w:t>
      </w:r>
    </w:p>
    <w:p w14:paraId="674D5B52" w14:textId="3ADA9565" w:rsidR="00512A9E" w:rsidRDefault="00512A9E" w:rsidP="00F62F45">
      <w:r>
        <w:t>1.</w:t>
      </w:r>
      <w:r>
        <w:tab/>
        <w:t xml:space="preserve">Написать на языке Си, скомпилировать, отладить и запустить на гибридном вычислительном кластере (ГВК) СФМЭИ последовательную программу вычисления суммы числового ряда: </w:t>
      </w:r>
      <w:r w:rsidR="00332CCF" w:rsidRPr="00EB163C">
        <w:rPr>
          <w:position w:val="-28"/>
        </w:rPr>
        <w:object w:dxaOrig="580" w:dyaOrig="680" w14:anchorId="6776EDEB">
          <v:shape id="_x0000_i1029" type="#_x0000_t75" style="width:28.8pt;height:34.2pt" o:ole="">
            <v:imagedata r:id="rId11" o:title=""/>
          </v:shape>
          <o:OLEObject Type="Embed" ProgID="Equation.DSMT4" ShapeID="_x0000_i1029" DrawAspect="Content" ObjectID="_1748386235" r:id="rId12"/>
        </w:object>
      </w:r>
      <w:r>
        <w:t xml:space="preserve"> , где </w:t>
      </w:r>
      <w:r w:rsidR="00332CCF" w:rsidRPr="00622331">
        <w:rPr>
          <w:position w:val="-12"/>
        </w:rPr>
        <w:object w:dxaOrig="279" w:dyaOrig="360" w14:anchorId="2F87FC2B">
          <v:shape id="_x0000_i1030" type="#_x0000_t75" style="width:13.8pt;height:18pt" o:ole="">
            <v:imagedata r:id="rId13" o:title=""/>
          </v:shape>
          <o:OLEObject Type="Embed" ProgID="Equation.DSMT4" ShapeID="_x0000_i1030" DrawAspect="Content" ObjectID="_1748386236" r:id="rId14"/>
        </w:object>
      </w:r>
      <w:r>
        <w:t xml:space="preserve">  - общий член ряда. Вариант задания (общий член ряда) выбрать в таблице (по номеру журнала). Предусмотреть вывод результата. В </w:t>
      </w:r>
      <w:proofErr w:type="gramStart"/>
      <w:r>
        <w:t>теле</w:t>
      </w:r>
      <w:r w:rsidR="00332CCF">
        <w:t xml:space="preserve"> </w:t>
      </w:r>
      <w:r>
        <w:t>цикла</w:t>
      </w:r>
      <w:proofErr w:type="gramEnd"/>
      <w:r>
        <w:t xml:space="preserve"> выделить вычисление общего члена ряда и накапливающее суммирование членов ряда.</w:t>
      </w:r>
    </w:p>
    <w:p w14:paraId="41E1FF3C" w14:textId="4F0DB3E2" w:rsidR="00512A9E" w:rsidRDefault="00512A9E" w:rsidP="00F62F45">
      <w:r>
        <w:t>2.</w:t>
      </w:r>
      <w:r>
        <w:tab/>
        <w:t>Выполнить проверку правильности вычисления суммы членов ряда, например, с помощью математических пакетов.</w:t>
      </w:r>
    </w:p>
    <w:p w14:paraId="1C344518" w14:textId="07B5FF12" w:rsidR="00512A9E" w:rsidRDefault="00512A9E" w:rsidP="00512A9E">
      <w:r>
        <w:t>3.</w:t>
      </w:r>
      <w:r>
        <w:tab/>
        <w:t>Предусмотреть замер времени вычисления суммы членов ряда. Число членов ряда N выбрать таким, чтобы время вычисления в последовательной программе было порядка 2- 5 сек.</w:t>
      </w:r>
    </w:p>
    <w:p w14:paraId="6C07009F" w14:textId="4B20E411" w:rsidR="00F62F45" w:rsidRDefault="00F62F45" w:rsidP="00512A9E">
      <w:pPr>
        <w:rPr>
          <w:lang w:val="en-US"/>
        </w:rPr>
      </w:pPr>
      <w:r>
        <w:t>Код</w:t>
      </w:r>
      <w:r w:rsidRPr="00127E98">
        <w:rPr>
          <w:lang w:val="en-US"/>
        </w:rPr>
        <w:t>:</w:t>
      </w:r>
    </w:p>
    <w:p w14:paraId="26FE5EF9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4242B0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4242B0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078E3600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4242B0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4242B0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75BA52AC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4242B0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4242B0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unistd.h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080284ED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242B0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63B23610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46D0E5F8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ick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ma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71332FC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697C9DD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sleep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827CE5E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A24D700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258CF3A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6412AEB2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3BC4DF92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AC1B604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ma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4705FFD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261F5104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A73D3B5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tick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ck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88D84A4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242B0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Time range </w:t>
      </w:r>
      <w:r w:rsidRPr="004242B0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E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end_time</w:t>
      </w:r>
      <w:proofErr w:type="spellEnd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start_time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8268922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242B0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Accuracy of timer </w:t>
      </w:r>
      <w:r w:rsidRPr="004242B0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E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ick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9679301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242B0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Sum = </w:t>
      </w:r>
      <w:r w:rsidRPr="004242B0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E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242B0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umma</w:t>
      </w: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242B0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57F42F0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242B0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proofErr w:type="spellEnd"/>
      <w:r w:rsidRPr="004242B0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4242B0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4242B0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6E37C627" w14:textId="77777777" w:rsidR="004242B0" w:rsidRPr="004242B0" w:rsidRDefault="004242B0" w:rsidP="004242B0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242B0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47DA2A5B" w14:textId="1797B828" w:rsidR="004947E9" w:rsidRDefault="004947E9" w:rsidP="00512A9E">
      <w:pPr>
        <w:rPr>
          <w:lang w:val="en-US"/>
        </w:rPr>
      </w:pPr>
    </w:p>
    <w:p w14:paraId="32809ADE" w14:textId="77777777" w:rsidR="004947E9" w:rsidRPr="00127E98" w:rsidRDefault="004947E9" w:rsidP="00512A9E">
      <w:pPr>
        <w:rPr>
          <w:lang w:val="en-US"/>
        </w:rPr>
      </w:pPr>
    </w:p>
    <w:p w14:paraId="03DDDA76" w14:textId="33D3E7FC" w:rsidR="00512A9E" w:rsidRDefault="004242B0" w:rsidP="004947E9">
      <w:pPr>
        <w:jc w:val="center"/>
      </w:pPr>
      <w:r w:rsidRPr="004242B0">
        <w:lastRenderedPageBreak/>
        <w:drawing>
          <wp:inline distT="0" distB="0" distL="0" distR="0" wp14:anchorId="63777D85" wp14:editId="7A174263">
            <wp:extent cx="3505504" cy="354360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05504" cy="354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5C9C7" w14:textId="2BBC4BD8" w:rsidR="00512A9E" w:rsidRDefault="00F62F45" w:rsidP="003D4E60">
      <w:pPr>
        <w:jc w:val="center"/>
      </w:pPr>
      <w:r>
        <w:t xml:space="preserve">Рисунок 1 </w:t>
      </w:r>
      <w:r w:rsidR="003D4E60">
        <w:t>–</w:t>
      </w:r>
      <w:r>
        <w:t xml:space="preserve"> Результат</w:t>
      </w:r>
      <w:r w:rsidR="003D4E60">
        <w:t xml:space="preserve"> последовательной программы</w:t>
      </w:r>
    </w:p>
    <w:p w14:paraId="71B67967" w14:textId="77777777" w:rsidR="004947E9" w:rsidRDefault="004947E9" w:rsidP="003D4E60">
      <w:pPr>
        <w:jc w:val="center"/>
      </w:pPr>
    </w:p>
    <w:p w14:paraId="1C4B7C5E" w14:textId="71CAC19D" w:rsidR="00512A9E" w:rsidRDefault="00512A9E" w:rsidP="00512A9E">
      <w:r>
        <w:t>4.</w:t>
      </w:r>
      <w:r>
        <w:tab/>
        <w:t xml:space="preserve">На основе последовательной программы отладить параллельную MPI-программу вычисления суммы числового ряда. Использовать то же значение числа членов ряда N, что и в последовательной программе. Предусмотреть замер времени. </w:t>
      </w:r>
    </w:p>
    <w:p w14:paraId="0A729AA6" w14:textId="2A884C07" w:rsidR="00512A9E" w:rsidRDefault="00662B0D" w:rsidP="00512A9E">
      <w:r>
        <w:t>Код:</w:t>
      </w:r>
    </w:p>
    <w:p w14:paraId="0986DF55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485A62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485A62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16326A84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485A62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485A62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mpi.h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272D0AFE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060B7F3B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85A62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021C9C75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1EAAD374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procs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ank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A7EBD4C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ick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umma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.0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B30C0EA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550000000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8657C3D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185C28F3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nit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NULL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NULL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29B9E43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Comm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siz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COMM_WORLD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_procs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7133BB8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Comm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rank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COMM_WORLD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rank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7E6D158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CF9EC17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char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gramStart"/>
      <w:r w:rsidRPr="00485A62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name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gram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MPI_MAX_PROCESSOR_NAME]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AE3275E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len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76A021D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Get_processor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am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ame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len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8DFD884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1E8232D2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485A62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Максимальное число процессов: </w:t>
      </w:r>
      <w:r w:rsidRPr="00485A62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485A62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eastAsia="ru-RU"/>
        </w:rPr>
        <w:t>num_procs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03E4673A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85A62">
        <w:rPr>
          <w:rFonts w:ascii="Consolas" w:eastAsia="Times New Roman" w:hAnsi="Consolas"/>
          <w:color w:val="9ECE6A"/>
          <w:sz w:val="21"/>
          <w:szCs w:val="21"/>
          <w:lang w:eastAsia="ru-RU"/>
        </w:rPr>
        <w:t>Узел</w:t>
      </w:r>
      <w:r w:rsidRPr="00485A62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: </w:t>
      </w:r>
      <w:r w:rsidRPr="00485A62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s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name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C58D3BD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26BFF84A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BB9AF7"/>
          <w:sz w:val="21"/>
          <w:szCs w:val="21"/>
          <w:lang w:eastAsia="ru-RU"/>
        </w:rPr>
        <w:t>int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local_N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N 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/</w:t>
      </w: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num_</w:t>
      </w:r>
      <w:proofErr w:type="gramStart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procs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485A62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  </w:t>
      </w:r>
      <w:proofErr w:type="gramEnd"/>
      <w:r w:rsidRPr="00485A62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   // Число итераций для каждого процесса</w:t>
      </w:r>
    </w:p>
    <w:p w14:paraId="2DA507D3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BB9AF7"/>
          <w:sz w:val="21"/>
          <w:szCs w:val="21"/>
          <w:lang w:eastAsia="ru-RU"/>
        </w:rPr>
        <w:t>int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start_index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rank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*</w:t>
      </w: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local_N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485A62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Начальный индекс для каждого процесса</w:t>
      </w:r>
    </w:p>
    <w:p w14:paraId="2F29F46F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77930470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local_sum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.0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E1E2CC7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6A8C44E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37FC165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72B3075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EEEE080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2D279333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// Вычисление частичной суммы для каждого процесса</w:t>
      </w:r>
    </w:p>
    <w:p w14:paraId="6246D960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index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index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local_N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530E2D83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61F4DB2C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(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98905FF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local_sum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s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8B7C766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6D6983FF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03F9B5B7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 xml:space="preserve">    </w:t>
      </w:r>
      <w:r w:rsidRPr="00485A62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// Сбор частичных сумм со всех процессов</w:t>
      </w:r>
    </w:p>
    <w:p w14:paraId="1DBCEC7F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Reduc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local_sum</w:t>
      </w:r>
      <w:proofErr w:type="spell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summa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MPI_DOUBLE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MPI_SUM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MPI_COMM_WORLD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3C994C2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175CC167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C7447AF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tick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PI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ck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3EEF869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85A62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Time range </w:t>
      </w:r>
      <w:r w:rsidRPr="00485A62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E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end_time</w:t>
      </w:r>
      <w:proofErr w:type="spellEnd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start_tim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1BCCD4E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85A62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Accuracy of timer </w:t>
      </w:r>
      <w:r w:rsidRPr="00485A62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E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ick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31CF83D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96BF9E6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f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rank </w:t>
      </w:r>
      <w:r w:rsidRPr="00485A62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==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3E5EE02B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58CAB5F3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485A62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Sum = </w:t>
      </w:r>
      <w:r w:rsidRPr="00485A62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E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485A62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summa</w:t>
      </w: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3B30D6E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37173337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7AA2F7"/>
          <w:sz w:val="21"/>
          <w:szCs w:val="21"/>
          <w:lang w:eastAsia="ru-RU"/>
        </w:rPr>
        <w:t>MPI_</w:t>
      </w:r>
      <w:proofErr w:type="gramStart"/>
      <w:r w:rsidRPr="00485A62">
        <w:rPr>
          <w:rFonts w:ascii="Consolas" w:eastAsia="Times New Roman" w:hAnsi="Consolas"/>
          <w:color w:val="7AA2F7"/>
          <w:sz w:val="21"/>
          <w:szCs w:val="21"/>
          <w:lang w:eastAsia="ru-RU"/>
        </w:rPr>
        <w:t>Finalize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1014A15F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027F6B91" w14:textId="77777777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485A62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proofErr w:type="spellEnd"/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485A62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485A62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1E10C98" w14:textId="61AD27C4" w:rsidR="00485A62" w:rsidRPr="00485A62" w:rsidRDefault="00485A62" w:rsidP="00485A62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485A62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49D96682" w14:textId="4641C759" w:rsidR="00662B0D" w:rsidRPr="00662B0D" w:rsidRDefault="00662B0D" w:rsidP="00662B0D">
      <w:pPr>
        <w:spacing w:line="240" w:lineRule="auto"/>
        <w:rPr>
          <w:sz w:val="22"/>
          <w:szCs w:val="22"/>
        </w:rPr>
      </w:pPr>
    </w:p>
    <w:p w14:paraId="446977A2" w14:textId="77777777" w:rsidR="00512A9E" w:rsidRDefault="00512A9E" w:rsidP="00512A9E"/>
    <w:p w14:paraId="53894D96" w14:textId="2D1188F3" w:rsidR="00512A9E" w:rsidRDefault="00485A62" w:rsidP="00662B0D">
      <w:pPr>
        <w:ind w:firstLine="0"/>
        <w:jc w:val="center"/>
      </w:pPr>
      <w:r w:rsidRPr="00485A62">
        <w:lastRenderedPageBreak/>
        <w:drawing>
          <wp:inline distT="0" distB="0" distL="0" distR="0" wp14:anchorId="14BFA886" wp14:editId="17B0D2C8">
            <wp:extent cx="2514818" cy="3878916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14818" cy="3878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6C975" w14:textId="194226FD" w:rsidR="00662B0D" w:rsidRDefault="00662B0D" w:rsidP="00662B0D">
      <w:pPr>
        <w:ind w:firstLine="0"/>
        <w:jc w:val="center"/>
      </w:pPr>
      <w:r>
        <w:t xml:space="preserve">Рисунок 2 - </w:t>
      </w:r>
      <w:r w:rsidRPr="005C6AFD">
        <w:rPr>
          <w:rStyle w:val="nowrap"/>
          <w:color w:val="252525"/>
          <w:shd w:val="clear" w:color="auto" w:fill="FFFFFF"/>
        </w:rPr>
        <w:t xml:space="preserve">Результат работы программы </w:t>
      </w:r>
      <w:r>
        <w:rPr>
          <w:rStyle w:val="nowrap"/>
          <w:color w:val="252525"/>
          <w:shd w:val="clear" w:color="auto" w:fill="FFFFFF"/>
        </w:rPr>
        <w:t>параллельной</w:t>
      </w:r>
      <w:r w:rsidRPr="00B6579B">
        <w:rPr>
          <w:rStyle w:val="nowrap"/>
          <w:color w:val="252525"/>
          <w:shd w:val="clear" w:color="auto" w:fill="FFFFFF"/>
        </w:rPr>
        <w:t xml:space="preserve"> вычисления суммы числового ряд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404"/>
        <w:gridCol w:w="3354"/>
        <w:gridCol w:w="2587"/>
      </w:tblGrid>
      <w:tr w:rsidR="00662B0D" w14:paraId="223CFCD7" w14:textId="77777777" w:rsidTr="00127E98">
        <w:tc>
          <w:tcPr>
            <w:tcW w:w="3404" w:type="dxa"/>
          </w:tcPr>
          <w:p w14:paraId="04F98F17" w14:textId="77777777" w:rsidR="00662B0D" w:rsidRDefault="00662B0D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</w:t>
            </w:r>
            <w:r>
              <w:rPr>
                <w:color w:val="000000"/>
              </w:rPr>
              <w:t>ритерии</w:t>
            </w:r>
          </w:p>
        </w:tc>
        <w:tc>
          <w:tcPr>
            <w:tcW w:w="3354" w:type="dxa"/>
          </w:tcPr>
          <w:p w14:paraId="74F32AE3" w14:textId="77777777" w:rsidR="00662B0D" w:rsidRPr="00835BC3" w:rsidRDefault="00662B0D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835BC3">
              <w:rPr>
                <w:color w:val="000000"/>
                <w:sz w:val="28"/>
                <w:szCs w:val="28"/>
              </w:rPr>
              <w:t>Последовательная программа</w:t>
            </w:r>
          </w:p>
        </w:tc>
        <w:tc>
          <w:tcPr>
            <w:tcW w:w="2587" w:type="dxa"/>
          </w:tcPr>
          <w:p w14:paraId="2FC135E2" w14:textId="77777777" w:rsidR="00662B0D" w:rsidRDefault="00662B0D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rStyle w:val="nowrap"/>
                <w:color w:val="252525"/>
                <w:sz w:val="28"/>
                <w:szCs w:val="28"/>
                <w:shd w:val="clear" w:color="auto" w:fill="FFFFFF"/>
              </w:rPr>
            </w:pPr>
            <w:r>
              <w:rPr>
                <w:rStyle w:val="nowrap"/>
                <w:color w:val="252525"/>
                <w:sz w:val="28"/>
                <w:szCs w:val="28"/>
                <w:shd w:val="clear" w:color="auto" w:fill="FFFFFF"/>
              </w:rPr>
              <w:t>Параллельная программа</w:t>
            </w:r>
          </w:p>
        </w:tc>
      </w:tr>
      <w:tr w:rsidR="00662B0D" w14:paraId="239041A4" w14:textId="77777777" w:rsidTr="00127E98">
        <w:tc>
          <w:tcPr>
            <w:tcW w:w="3404" w:type="dxa"/>
          </w:tcPr>
          <w:p w14:paraId="18BC8080" w14:textId="77777777" w:rsidR="00662B0D" w:rsidRDefault="00662B0D" w:rsidP="00BA26E2">
            <w:pPr>
              <w:pStyle w:val="a5"/>
              <w:tabs>
                <w:tab w:val="left" w:pos="2338"/>
              </w:tabs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835BC3">
              <w:rPr>
                <w:color w:val="000000"/>
                <w:sz w:val="28"/>
                <w:szCs w:val="28"/>
              </w:rPr>
              <w:t>Временной диапазон</w:t>
            </w:r>
          </w:p>
        </w:tc>
        <w:tc>
          <w:tcPr>
            <w:tcW w:w="3354" w:type="dxa"/>
          </w:tcPr>
          <w:p w14:paraId="129A716A" w14:textId="4C62C4B5" w:rsidR="00662B0D" w:rsidRDefault="00746CC8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746CC8">
              <w:rPr>
                <w:color w:val="000000"/>
                <w:sz w:val="28"/>
                <w:szCs w:val="28"/>
              </w:rPr>
              <w:t>2.930924E+00</w:t>
            </w:r>
          </w:p>
        </w:tc>
        <w:tc>
          <w:tcPr>
            <w:tcW w:w="2587" w:type="dxa"/>
          </w:tcPr>
          <w:p w14:paraId="49FDAADA" w14:textId="71D4B0CC" w:rsidR="00662B0D" w:rsidRDefault="00A96EC5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A96EC5">
              <w:rPr>
                <w:color w:val="000000"/>
                <w:sz w:val="28"/>
                <w:szCs w:val="28"/>
              </w:rPr>
              <w:t>1.486458E-01</w:t>
            </w:r>
          </w:p>
        </w:tc>
      </w:tr>
      <w:tr w:rsidR="00662B0D" w14:paraId="1619396D" w14:textId="77777777" w:rsidTr="00127E98">
        <w:tc>
          <w:tcPr>
            <w:tcW w:w="3404" w:type="dxa"/>
          </w:tcPr>
          <w:p w14:paraId="7032FF40" w14:textId="77777777" w:rsidR="00662B0D" w:rsidRPr="00835BC3" w:rsidRDefault="00662B0D" w:rsidP="00BA26E2">
            <w:pPr>
              <w:pStyle w:val="a5"/>
              <w:tabs>
                <w:tab w:val="left" w:pos="2338"/>
              </w:tabs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835BC3">
              <w:rPr>
                <w:color w:val="000000"/>
                <w:sz w:val="28"/>
                <w:szCs w:val="28"/>
              </w:rPr>
              <w:t>Точность таймера</w:t>
            </w:r>
          </w:p>
        </w:tc>
        <w:tc>
          <w:tcPr>
            <w:tcW w:w="3354" w:type="dxa"/>
          </w:tcPr>
          <w:p w14:paraId="6F772FCF" w14:textId="77777777" w:rsidR="00662B0D" w:rsidRDefault="00662B0D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835BC3">
              <w:rPr>
                <w:color w:val="000000"/>
                <w:sz w:val="28"/>
                <w:szCs w:val="28"/>
              </w:rPr>
              <w:t>1.000000E-09</w:t>
            </w:r>
          </w:p>
        </w:tc>
        <w:tc>
          <w:tcPr>
            <w:tcW w:w="2587" w:type="dxa"/>
          </w:tcPr>
          <w:p w14:paraId="4A721840" w14:textId="77777777" w:rsidR="00662B0D" w:rsidRDefault="00662B0D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835BC3">
              <w:rPr>
                <w:color w:val="000000"/>
                <w:sz w:val="28"/>
                <w:szCs w:val="28"/>
              </w:rPr>
              <w:t>1.000000E-09</w:t>
            </w:r>
          </w:p>
        </w:tc>
      </w:tr>
      <w:tr w:rsidR="00662B0D" w14:paraId="45BE81EB" w14:textId="77777777" w:rsidTr="00127E98">
        <w:tc>
          <w:tcPr>
            <w:tcW w:w="3404" w:type="dxa"/>
          </w:tcPr>
          <w:p w14:paraId="60BCCCD5" w14:textId="77777777" w:rsidR="00662B0D" w:rsidRPr="00835BC3" w:rsidRDefault="00662B0D" w:rsidP="00BA26E2">
            <w:pPr>
              <w:pStyle w:val="a5"/>
              <w:tabs>
                <w:tab w:val="left" w:pos="2338"/>
              </w:tabs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ультат</w:t>
            </w:r>
          </w:p>
        </w:tc>
        <w:tc>
          <w:tcPr>
            <w:tcW w:w="3354" w:type="dxa"/>
          </w:tcPr>
          <w:p w14:paraId="460AF719" w14:textId="5C6BC944" w:rsidR="00662B0D" w:rsidRDefault="00485A62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485A62">
              <w:rPr>
                <w:color w:val="000000"/>
                <w:sz w:val="28"/>
                <w:szCs w:val="28"/>
              </w:rPr>
              <w:t>-9.175757E-01</w:t>
            </w:r>
          </w:p>
        </w:tc>
        <w:tc>
          <w:tcPr>
            <w:tcW w:w="2587" w:type="dxa"/>
          </w:tcPr>
          <w:p w14:paraId="2DB64D41" w14:textId="44EBA51D" w:rsidR="00662B0D" w:rsidRDefault="00485A62" w:rsidP="00BA26E2">
            <w:pPr>
              <w:pStyle w:val="a5"/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485A62">
              <w:rPr>
                <w:color w:val="000000"/>
                <w:sz w:val="28"/>
                <w:szCs w:val="28"/>
              </w:rPr>
              <w:t>-9.175757E-01</w:t>
            </w:r>
          </w:p>
        </w:tc>
      </w:tr>
    </w:tbl>
    <w:p w14:paraId="4C9E5108" w14:textId="77777777" w:rsidR="00127E98" w:rsidRDefault="00127E98" w:rsidP="00127E98">
      <w:pPr>
        <w:spacing w:line="240" w:lineRule="auto"/>
        <w:ind w:left="360" w:firstLine="0"/>
      </w:pPr>
    </w:p>
    <w:p w14:paraId="1313E19D" w14:textId="09250A06" w:rsidR="00127E98" w:rsidRDefault="00127E98" w:rsidP="00127E98">
      <w:pPr>
        <w:spacing w:line="240" w:lineRule="auto"/>
        <w:ind w:left="360" w:firstLine="0"/>
      </w:pPr>
      <w:r w:rsidRPr="00127E98">
        <w:t xml:space="preserve">5. </w:t>
      </w:r>
      <w:r w:rsidRPr="007D42D2">
        <w:t>Запустить отлаженную параллельную программу на одном, двух и трех узлах с максимальным числом процессов.</w:t>
      </w:r>
    </w:p>
    <w:p w14:paraId="6CFE2FBD" w14:textId="77777777" w:rsidR="007D49F8" w:rsidRDefault="007D49F8" w:rsidP="00127E98">
      <w:pPr>
        <w:spacing w:line="240" w:lineRule="auto"/>
        <w:ind w:left="360" w:firstLine="0"/>
      </w:pPr>
    </w:p>
    <w:p w14:paraId="20F5DA8C" w14:textId="54D5B48B" w:rsidR="00512A9E" w:rsidRDefault="007D49F8" w:rsidP="00127E98">
      <w:pPr>
        <w:jc w:val="center"/>
      </w:pPr>
      <w:r w:rsidRPr="007D49F8">
        <w:lastRenderedPageBreak/>
        <w:drawing>
          <wp:inline distT="0" distB="0" distL="0" distR="0" wp14:anchorId="257C206C" wp14:editId="22FAC35A">
            <wp:extent cx="4084320" cy="2792142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84835" cy="2792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43FC8" w14:textId="2C32820C" w:rsidR="00127E98" w:rsidRDefault="007D49F8" w:rsidP="00127E98">
      <w:pPr>
        <w:jc w:val="center"/>
      </w:pPr>
      <w:r w:rsidRPr="007D49F8">
        <w:drawing>
          <wp:inline distT="0" distB="0" distL="0" distR="0" wp14:anchorId="28B3CF44" wp14:editId="1523336E">
            <wp:extent cx="3246401" cy="1409822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46401" cy="140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35353" w14:textId="6B6C590A" w:rsidR="00127E98" w:rsidRPr="00127E98" w:rsidRDefault="00127E98" w:rsidP="00127E98">
      <w:pPr>
        <w:jc w:val="center"/>
      </w:pPr>
      <w:r>
        <w:t>Рисунок 3 – Запуск на двух узлах</w:t>
      </w:r>
    </w:p>
    <w:p w14:paraId="7DB3A242" w14:textId="2F1286F4" w:rsidR="00127E98" w:rsidRDefault="00127E98" w:rsidP="00512A9E"/>
    <w:p w14:paraId="74D00273" w14:textId="5542E65F" w:rsidR="00127E98" w:rsidRDefault="00127E98" w:rsidP="00127E98">
      <w:pPr>
        <w:ind w:firstLine="0"/>
      </w:pPr>
    </w:p>
    <w:p w14:paraId="22AF3D1C" w14:textId="3AC5BAD0" w:rsidR="00127E98" w:rsidRPr="007D49F8" w:rsidRDefault="007D49F8" w:rsidP="00127E98">
      <w:pPr>
        <w:jc w:val="center"/>
        <w:rPr>
          <w:lang w:val="en-US"/>
        </w:rPr>
      </w:pPr>
      <w:r w:rsidRPr="007D49F8">
        <w:drawing>
          <wp:inline distT="0" distB="0" distL="0" distR="0" wp14:anchorId="4E9C7E4D" wp14:editId="64A62769">
            <wp:extent cx="3330229" cy="1859441"/>
            <wp:effectExtent l="0" t="0" r="381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330229" cy="1859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2D6E1" w14:textId="5654755D" w:rsidR="00127E98" w:rsidRDefault="007D49F8" w:rsidP="00127E98">
      <w:pPr>
        <w:jc w:val="center"/>
      </w:pPr>
      <w:r w:rsidRPr="007D49F8">
        <w:drawing>
          <wp:inline distT="0" distB="0" distL="0" distR="0" wp14:anchorId="01276514" wp14:editId="5F5D6025">
            <wp:extent cx="2621507" cy="830652"/>
            <wp:effectExtent l="0" t="0" r="762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21507" cy="830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7E495" w14:textId="07673831" w:rsidR="00127E98" w:rsidRDefault="00127E98" w:rsidP="00127E98">
      <w:pPr>
        <w:jc w:val="center"/>
      </w:pPr>
      <w:r>
        <w:t>Рисунок 4 – запуск на 3х узлах</w:t>
      </w:r>
    </w:p>
    <w:p w14:paraId="1DE356C4" w14:textId="6C05F887" w:rsidR="00127E98" w:rsidRDefault="00127E98" w:rsidP="00127E98">
      <w:r>
        <w:t>Программа запускается на двух и трех узлах. Параллельная программа считается быстрее чем на одном узле. Результат верный.</w:t>
      </w:r>
    </w:p>
    <w:p w14:paraId="40F87C05" w14:textId="061BDA4F" w:rsidR="00512A9E" w:rsidRDefault="00512A9E" w:rsidP="00512A9E">
      <w:r>
        <w:lastRenderedPageBreak/>
        <w:t>6.</w:t>
      </w:r>
      <w:r>
        <w:tab/>
        <w:t>Сравнить результаты и время вычисления последовательной и параллельной программ.</w:t>
      </w:r>
    </w:p>
    <w:p w14:paraId="7592B92D" w14:textId="77777777" w:rsidR="00662B0D" w:rsidRDefault="00662B0D" w:rsidP="00512A9E"/>
    <w:p w14:paraId="4ED92064" w14:textId="71DA22AC" w:rsidR="00662B0D" w:rsidRDefault="00662B0D" w:rsidP="00662B0D">
      <w:pPr>
        <w:pStyle w:val="a5"/>
        <w:spacing w:before="0" w:beforeAutospacing="0" w:after="0" w:afterAutospacing="0" w:line="360" w:lineRule="auto"/>
        <w:ind w:firstLine="709"/>
        <w:jc w:val="both"/>
        <w:textAlignment w:val="baseline"/>
        <w:rPr>
          <w:color w:val="000000"/>
          <w:sz w:val="28"/>
          <w:szCs w:val="28"/>
        </w:rPr>
      </w:pPr>
      <w:r w:rsidRPr="00662B0D">
        <w:rPr>
          <w:b/>
          <w:bCs/>
          <w:color w:val="000000"/>
          <w:sz w:val="28"/>
          <w:szCs w:val="28"/>
        </w:rPr>
        <w:t>Вывод:</w:t>
      </w:r>
      <w:r>
        <w:rPr>
          <w:color w:val="000000"/>
          <w:sz w:val="28"/>
          <w:szCs w:val="28"/>
        </w:rPr>
        <w:t xml:space="preserve"> </w:t>
      </w:r>
      <w:r w:rsidRPr="00835BC3">
        <w:rPr>
          <w:color w:val="000000"/>
          <w:sz w:val="28"/>
          <w:szCs w:val="28"/>
        </w:rPr>
        <w:t xml:space="preserve">Мы видим, что параллельная программа показывает значительное улучшение во времени выполнения по сравнению с последовательной программой. Временной диапазон параллельной программы составляет всего </w:t>
      </w:r>
      <w:r w:rsidR="00746CC8" w:rsidRPr="00A96EC5">
        <w:rPr>
          <w:color w:val="000000"/>
          <w:sz w:val="28"/>
          <w:szCs w:val="28"/>
        </w:rPr>
        <w:t>1.486458E-01</w:t>
      </w:r>
      <w:r w:rsidRPr="00835BC3">
        <w:rPr>
          <w:color w:val="000000"/>
          <w:sz w:val="28"/>
          <w:szCs w:val="28"/>
        </w:rPr>
        <w:t>, что гораздо меньше</w:t>
      </w:r>
      <w:r w:rsidR="006D381A">
        <w:rPr>
          <w:color w:val="000000"/>
          <w:sz w:val="28"/>
          <w:szCs w:val="28"/>
        </w:rPr>
        <w:t xml:space="preserve"> (в </w:t>
      </w:r>
      <w:r w:rsidR="006D381A" w:rsidRPr="006D381A">
        <w:rPr>
          <w:color w:val="000000"/>
          <w:sz w:val="28"/>
          <w:szCs w:val="28"/>
        </w:rPr>
        <w:t xml:space="preserve">~20 </w:t>
      </w:r>
      <w:r w:rsidR="006D381A">
        <w:rPr>
          <w:color w:val="000000"/>
          <w:sz w:val="28"/>
          <w:szCs w:val="28"/>
        </w:rPr>
        <w:t>раз)</w:t>
      </w:r>
      <w:r w:rsidRPr="00835BC3">
        <w:rPr>
          <w:color w:val="000000"/>
          <w:sz w:val="28"/>
          <w:szCs w:val="28"/>
        </w:rPr>
        <w:t xml:space="preserve">, чем время выполнения последовательной программы, которое составляет </w:t>
      </w:r>
      <w:r w:rsidR="006D381A" w:rsidRPr="00746CC8">
        <w:rPr>
          <w:color w:val="000000"/>
          <w:sz w:val="28"/>
          <w:szCs w:val="28"/>
        </w:rPr>
        <w:t>2.930924E+00</w:t>
      </w:r>
      <w:r w:rsidRPr="00835BC3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Pr="00835BC3">
        <w:rPr>
          <w:color w:val="000000"/>
          <w:sz w:val="28"/>
          <w:szCs w:val="28"/>
        </w:rPr>
        <w:t>Точность таймера для обеих программ одинаковая и составляет 1.000000E-09.</w:t>
      </w:r>
      <w:r>
        <w:rPr>
          <w:color w:val="000000"/>
          <w:sz w:val="28"/>
          <w:szCs w:val="28"/>
        </w:rPr>
        <w:t xml:space="preserve"> </w:t>
      </w:r>
      <w:r w:rsidRPr="00835BC3">
        <w:rPr>
          <w:color w:val="000000"/>
          <w:sz w:val="28"/>
          <w:szCs w:val="28"/>
        </w:rPr>
        <w:t xml:space="preserve">Оба варианта программы дают одинаковый результат, который равен </w:t>
      </w:r>
      <w:r w:rsidR="00976B07" w:rsidRPr="00485A62">
        <w:rPr>
          <w:color w:val="000000"/>
          <w:sz w:val="28"/>
          <w:szCs w:val="28"/>
        </w:rPr>
        <w:t>-9.175757E-01</w:t>
      </w:r>
      <w:r w:rsidRPr="00835BC3">
        <w:rPr>
          <w:color w:val="000000"/>
          <w:sz w:val="28"/>
          <w:szCs w:val="28"/>
        </w:rPr>
        <w:t>.</w:t>
      </w:r>
    </w:p>
    <w:p w14:paraId="219EF882" w14:textId="66299DDF" w:rsidR="00127E98" w:rsidRPr="00835BC3" w:rsidRDefault="00127E98" w:rsidP="00662B0D">
      <w:pPr>
        <w:pStyle w:val="a5"/>
        <w:spacing w:before="0" w:beforeAutospacing="0" w:after="0" w:afterAutospacing="0" w:line="360" w:lineRule="auto"/>
        <w:ind w:firstLine="709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вычислении на двух и трех узлах время значительно сократилось, но между собой оно сопоставимо.</w:t>
      </w:r>
    </w:p>
    <w:p w14:paraId="7ABC89CC" w14:textId="77777777" w:rsidR="00662B0D" w:rsidRPr="00835BC3" w:rsidRDefault="00662B0D" w:rsidP="00662B0D">
      <w:pPr>
        <w:pStyle w:val="a5"/>
        <w:spacing w:before="0" w:beforeAutospacing="0" w:after="0" w:afterAutospacing="0" w:line="360" w:lineRule="auto"/>
        <w:ind w:firstLine="709"/>
        <w:jc w:val="both"/>
        <w:textAlignment w:val="baseline"/>
        <w:rPr>
          <w:color w:val="000000"/>
          <w:sz w:val="28"/>
          <w:szCs w:val="28"/>
        </w:rPr>
      </w:pPr>
      <w:r w:rsidRPr="00835BC3">
        <w:rPr>
          <w:color w:val="000000"/>
          <w:sz w:val="28"/>
          <w:szCs w:val="28"/>
        </w:rPr>
        <w:t>Таким образом, параллельная программа демонстрирует лучшую производительность и более быстрое время выполнения по сравнению с последовательной программой.</w:t>
      </w:r>
    </w:p>
    <w:p w14:paraId="029F2CD4" w14:textId="2F876881" w:rsidR="00512A9E" w:rsidRDefault="00512A9E" w:rsidP="00512A9E"/>
    <w:sectPr w:rsidR="00512A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0B0D43"/>
    <w:multiLevelType w:val="multilevel"/>
    <w:tmpl w:val="BF2CAF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" w15:restartNumberingAfterBreak="0">
    <w:nsid w:val="6BA0176B"/>
    <w:multiLevelType w:val="multilevel"/>
    <w:tmpl w:val="BF2CAF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55F2"/>
    <w:rsid w:val="00127E98"/>
    <w:rsid w:val="00332CCF"/>
    <w:rsid w:val="003D4E60"/>
    <w:rsid w:val="004242B0"/>
    <w:rsid w:val="00485A62"/>
    <w:rsid w:val="004947E9"/>
    <w:rsid w:val="004D0199"/>
    <w:rsid w:val="00512A9E"/>
    <w:rsid w:val="005B55F2"/>
    <w:rsid w:val="00662B0D"/>
    <w:rsid w:val="006D381A"/>
    <w:rsid w:val="00746CC8"/>
    <w:rsid w:val="007D49F8"/>
    <w:rsid w:val="00831244"/>
    <w:rsid w:val="008A343B"/>
    <w:rsid w:val="00976B07"/>
    <w:rsid w:val="00A96EC5"/>
    <w:rsid w:val="00B612FB"/>
    <w:rsid w:val="00F62F45"/>
    <w:rsid w:val="00FE4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7AC253"/>
  <w15:chartTrackingRefBased/>
  <w15:docId w15:val="{3CB97E36-D330-4528-A2B2-034816884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7E98"/>
    <w:pPr>
      <w:spacing w:after="0" w:line="360" w:lineRule="auto"/>
      <w:ind w:firstLine="709"/>
      <w:jc w:val="both"/>
    </w:pPr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андарт"/>
    <w:basedOn w:val="a"/>
    <w:rsid w:val="004D0199"/>
    <w:pPr>
      <w:spacing w:line="240" w:lineRule="auto"/>
      <w:ind w:firstLine="567"/>
    </w:pPr>
    <w:rPr>
      <w:rFonts w:eastAsia="Times New Roman"/>
      <w:szCs w:val="24"/>
      <w:lang w:eastAsia="ru-RU"/>
    </w:rPr>
  </w:style>
  <w:style w:type="character" w:customStyle="1" w:styleId="nowrap">
    <w:name w:val="nowrap"/>
    <w:basedOn w:val="a0"/>
    <w:rsid w:val="00662B0D"/>
  </w:style>
  <w:style w:type="table" w:styleId="a4">
    <w:name w:val="Table Grid"/>
    <w:basedOn w:val="a1"/>
    <w:uiPriority w:val="59"/>
    <w:rsid w:val="00662B0D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unhideWhenUsed/>
    <w:rsid w:val="00662B0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50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54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806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87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63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68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0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8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7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6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16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83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5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63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6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9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45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5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4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1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1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0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8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3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87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5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4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1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3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1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1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67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5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86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22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3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1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4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7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2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12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4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4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56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2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24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12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33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2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3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9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03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68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8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6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57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7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9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4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66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02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13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48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8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1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0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2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6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07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0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1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8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9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0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3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90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11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52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0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1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81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1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5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3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6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35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7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6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7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7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0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0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4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54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8</Pages>
  <Words>1007</Words>
  <Characters>574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e cock Bro</dc:creator>
  <cp:keywords/>
  <dc:description/>
  <cp:lastModifiedBy>Andrey Starostenkov</cp:lastModifiedBy>
  <cp:revision>12</cp:revision>
  <dcterms:created xsi:type="dcterms:W3CDTF">2023-06-01T16:20:00Z</dcterms:created>
  <dcterms:modified xsi:type="dcterms:W3CDTF">2023-06-15T23:04:00Z</dcterms:modified>
</cp:coreProperties>
</file>